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</p:sldIdLst>
  <p:sldSz cx="9144000" cy="6858000" type="letter"/>
  <p:notesSz cx="6794500" cy="99187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06" autoAdjust="0"/>
    <p:restoredTop sz="94660"/>
  </p:normalViewPr>
  <p:slideViewPr>
    <p:cSldViewPr snapToGrid="0">
      <p:cViewPr>
        <p:scale>
          <a:sx n="110" d="100"/>
          <a:sy n="110" d="100"/>
        </p:scale>
        <p:origin x="-210" y="-4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002570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35813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916443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393742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73103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786909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518461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695460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5001C876-01F7-4317-94B9-1AE222133113}" type="datetimeFigureOut">
              <a:rPr lang="es-ES" smtClean="0"/>
              <a:t>28/08/2015</a:t>
            </a:fld>
            <a:endParaRPr lang="es-E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s-E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58140F73-F5A2-4B82-A2FA-BF1850CF1309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971439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894262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23882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uadroTexto 6"/>
          <p:cNvSpPr txBox="1"/>
          <p:nvPr userDrawn="1"/>
        </p:nvSpPr>
        <p:spPr>
          <a:xfrm rot="16200000">
            <a:off x="-1278861" y="1710405"/>
            <a:ext cx="312136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© Editorial Planeta Colombiana S.A., 2015.</a:t>
            </a:r>
            <a:endParaRPr lang="es-E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Imagen 7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90852" y="197250"/>
            <a:ext cx="181942" cy="181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0313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ángulo 3" descr="Título del guion" title="Titulo"/>
          <p:cNvSpPr/>
          <p:nvPr/>
        </p:nvSpPr>
        <p:spPr>
          <a:xfrm>
            <a:off x="1911731" y="78445"/>
            <a:ext cx="5679731" cy="35269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Los números complejos</a:t>
            </a:r>
            <a:endParaRPr lang="es-E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ángulo 4" descr="Nodo de primer nivel" title="Nodo01"/>
          <p:cNvSpPr/>
          <p:nvPr/>
        </p:nvSpPr>
        <p:spPr>
          <a:xfrm>
            <a:off x="618594" y="1042034"/>
            <a:ext cx="1203734" cy="43978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200" b="1" dirty="0">
                <a:latin typeface="Arial" panose="020B0604020202020204" pitchFamily="34" charset="0"/>
                <a:cs typeface="Arial" panose="020B0604020202020204" pitchFamily="34" charset="0"/>
              </a:rPr>
              <a:t>Los números imaginarios</a:t>
            </a:r>
            <a:endParaRPr lang="es-E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" name="Conector angular 11"/>
          <p:cNvCxnSpPr>
            <a:stCxn id="4" idx="2"/>
            <a:endCxn id="130" idx="0"/>
          </p:cNvCxnSpPr>
          <p:nvPr/>
        </p:nvCxnSpPr>
        <p:spPr>
          <a:xfrm rot="5400000">
            <a:off x="2942357" y="-1133350"/>
            <a:ext cx="244755" cy="3373726"/>
          </a:xfrm>
          <a:prstGeom prst="bentConnector3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uadroTexto 18" descr="Conector entre nodos" title="conector"/>
          <p:cNvSpPr txBox="1"/>
          <p:nvPr/>
        </p:nvSpPr>
        <p:spPr>
          <a:xfrm>
            <a:off x="786776" y="1715443"/>
            <a:ext cx="745564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s-ES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s-E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1" name="Conector angular 30"/>
          <p:cNvCxnSpPr>
            <a:stCxn id="5" idx="2"/>
            <a:endCxn id="19" idx="0"/>
          </p:cNvCxnSpPr>
          <p:nvPr/>
        </p:nvCxnSpPr>
        <p:spPr>
          <a:xfrm rot="5400000">
            <a:off x="1073197" y="1568178"/>
            <a:ext cx="233627" cy="60903"/>
          </a:xfrm>
          <a:prstGeom prst="bentConnector3">
            <a:avLst>
              <a:gd name="adj1" fmla="val -1499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ángulo 43" descr="Nodo de segundo nivel" title="Nodo02"/>
          <p:cNvSpPr/>
          <p:nvPr/>
        </p:nvSpPr>
        <p:spPr>
          <a:xfrm>
            <a:off x="578131" y="2158555"/>
            <a:ext cx="1245103" cy="1458658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0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úmeros con los cuales se puede resolver ecuaciones que no tienen solución en los reales, tales como  </a:t>
            </a:r>
            <a:r>
              <a:rPr lang="es-ES" sz="105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s-ES" sz="1050" baseline="30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s-ES" sz="10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4 = 0</a:t>
            </a:r>
            <a:endParaRPr lang="es-ES" sz="1050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5" name="Conector angular 44"/>
          <p:cNvCxnSpPr>
            <a:stCxn id="19" idx="2"/>
            <a:endCxn id="44" idx="0"/>
          </p:cNvCxnSpPr>
          <p:nvPr/>
        </p:nvCxnSpPr>
        <p:spPr>
          <a:xfrm rot="16200000" flipH="1">
            <a:off x="1073980" y="2031852"/>
            <a:ext cx="212280" cy="41125"/>
          </a:xfrm>
          <a:prstGeom prst="bentConnector3">
            <a:avLst>
              <a:gd name="adj1" fmla="val 107433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CuadroTexto 66" descr="Conector entre nodos" title="conector"/>
          <p:cNvSpPr txBox="1"/>
          <p:nvPr/>
        </p:nvSpPr>
        <p:spPr>
          <a:xfrm>
            <a:off x="688477" y="3843747"/>
            <a:ext cx="111717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se representan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8" name="Conector angular 67"/>
          <p:cNvCxnSpPr/>
          <p:nvPr/>
        </p:nvCxnSpPr>
        <p:spPr>
          <a:xfrm rot="16200000" flipV="1">
            <a:off x="1075657" y="3691608"/>
            <a:ext cx="224418" cy="66944"/>
          </a:xfrm>
          <a:prstGeom prst="bentConnector3">
            <a:avLst>
              <a:gd name="adj1" fmla="val 104327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ectángulo 71" descr="Nodo de tercer nivel" title="Nodo03"/>
          <p:cNvSpPr/>
          <p:nvPr/>
        </p:nvSpPr>
        <p:spPr>
          <a:xfrm>
            <a:off x="771432" y="4243619"/>
            <a:ext cx="951263" cy="343441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 la letra </a:t>
            </a:r>
            <a:r>
              <a:rPr lang="es-ES" sz="900" i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es-ES" sz="900" i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3" name="Rectángulo 72" descr="Nodo de cuarto nivel&#10;" title="Nodo04"/>
              <p:cNvSpPr/>
              <p:nvPr/>
            </p:nvSpPr>
            <p:spPr>
              <a:xfrm>
                <a:off x="705476" y="5117534"/>
                <a:ext cx="1050785" cy="35351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s-ES" sz="900" i="1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I</a:t>
                </a:r>
                <a:r>
                  <a:rPr lang="es-ES" sz="9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s-ES" sz="9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s-CO" sz="9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</m:t>
                        </m:r>
                      </m:e>
                    </m:rad>
                    <m:r>
                      <a:rPr lang="es-CO" sz="9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s-ES" sz="9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y i</a:t>
                </a:r>
                <a:r>
                  <a:rPr lang="es-ES" sz="900" baseline="30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s-ES" sz="9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:r>
                  <a:rPr lang="es-ES" sz="9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1</a:t>
                </a:r>
                <a:endParaRPr lang="es-ES" sz="9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73" name="Rectángulo 72" descr="Nodo de cuarto nivel&#10;" title="Nodo0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476" y="5117534"/>
                <a:ext cx="1050785" cy="35351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CuadroTexto 74" descr="Conector entre nodos" title="conector"/>
          <p:cNvSpPr txBox="1"/>
          <p:nvPr/>
        </p:nvSpPr>
        <p:spPr>
          <a:xfrm>
            <a:off x="771432" y="4762199"/>
            <a:ext cx="93342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cumplen que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4" name="Conector angular 133"/>
          <p:cNvCxnSpPr>
            <a:stCxn id="73" idx="2"/>
          </p:cNvCxnSpPr>
          <p:nvPr/>
        </p:nvCxnSpPr>
        <p:spPr>
          <a:xfrm rot="16200000" flipH="1">
            <a:off x="1165023" y="5536899"/>
            <a:ext cx="166638" cy="34946"/>
          </a:xfrm>
          <a:prstGeom prst="bentConnector3">
            <a:avLst>
              <a:gd name="adj1" fmla="val -2261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1" name="Rectángulo 210" descr="Nodo de sexto nivel" title="Nodo06"/>
          <p:cNvSpPr/>
          <p:nvPr/>
        </p:nvSpPr>
        <p:spPr>
          <a:xfrm>
            <a:off x="684918" y="6138313"/>
            <a:ext cx="1071343" cy="33951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s reglas de las  potencias de </a:t>
            </a:r>
            <a:r>
              <a:rPr lang="es-ES" sz="900" i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es-ES" sz="900" i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48" name="Conector angular 247"/>
          <p:cNvCxnSpPr/>
          <p:nvPr/>
        </p:nvCxnSpPr>
        <p:spPr>
          <a:xfrm rot="5400000" flipH="1" flipV="1">
            <a:off x="1107714" y="5955758"/>
            <a:ext cx="312698" cy="12700"/>
          </a:xfrm>
          <a:prstGeom prst="bentConnector3">
            <a:avLst>
              <a:gd name="adj1" fmla="val -6598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CuadroTexto 129" descr="Conector entre nodos" title="conector"/>
          <p:cNvSpPr txBox="1"/>
          <p:nvPr/>
        </p:nvSpPr>
        <p:spPr>
          <a:xfrm>
            <a:off x="816655" y="675891"/>
            <a:ext cx="112243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se identifican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6" name="Rectángulo 215" descr="Nodo de primer nivel" title="Nodo01"/>
          <p:cNvSpPr/>
          <p:nvPr/>
        </p:nvSpPr>
        <p:spPr>
          <a:xfrm>
            <a:off x="3254734" y="915602"/>
            <a:ext cx="1755314" cy="43978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l conjunto de los números complejos</a:t>
            </a:r>
            <a:endParaRPr lang="es-E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17" name="Conector angular 216"/>
          <p:cNvCxnSpPr>
            <a:stCxn id="4" idx="2"/>
            <a:endCxn id="274" idx="0"/>
          </p:cNvCxnSpPr>
          <p:nvPr/>
        </p:nvCxnSpPr>
        <p:spPr>
          <a:xfrm rot="5400000">
            <a:off x="4319618" y="243911"/>
            <a:ext cx="244754" cy="619205"/>
          </a:xfrm>
          <a:prstGeom prst="bentConnector3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8" name="CuadroTexto 217" descr="Conector entre nodos" title="conector"/>
          <p:cNvSpPr txBox="1"/>
          <p:nvPr/>
        </p:nvSpPr>
        <p:spPr>
          <a:xfrm>
            <a:off x="2950407" y="1486459"/>
            <a:ext cx="112243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se representan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19" name="Conector angular 218"/>
          <p:cNvCxnSpPr>
            <a:stCxn id="138" idx="0"/>
            <a:endCxn id="218" idx="0"/>
          </p:cNvCxnSpPr>
          <p:nvPr/>
        </p:nvCxnSpPr>
        <p:spPr>
          <a:xfrm rot="16200000" flipV="1">
            <a:off x="4648836" y="349247"/>
            <a:ext cx="25051" cy="2299476"/>
          </a:xfrm>
          <a:prstGeom prst="bentConnector3">
            <a:avLst>
              <a:gd name="adj1" fmla="val 247739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0" name="Rectángulo 219" descr="Nodo de segundo nivel" title="Nodo02"/>
          <p:cNvSpPr/>
          <p:nvPr/>
        </p:nvSpPr>
        <p:spPr>
          <a:xfrm>
            <a:off x="2122540" y="1831705"/>
            <a:ext cx="779839" cy="357473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05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 forma binomial</a:t>
            </a:r>
            <a:endParaRPr lang="es-ES" sz="105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21" name="Conector angular 220"/>
          <p:cNvCxnSpPr>
            <a:stCxn id="280" idx="0"/>
            <a:endCxn id="220" idx="0"/>
          </p:cNvCxnSpPr>
          <p:nvPr/>
        </p:nvCxnSpPr>
        <p:spPr>
          <a:xfrm rot="16200000" flipV="1">
            <a:off x="3025177" y="1318989"/>
            <a:ext cx="15277" cy="1040710"/>
          </a:xfrm>
          <a:prstGeom prst="bentConnector3">
            <a:avLst>
              <a:gd name="adj1" fmla="val 966309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2" name="CuadroTexto 221" descr="Conector entre nodos" title="conector"/>
          <p:cNvSpPr txBox="1"/>
          <p:nvPr/>
        </p:nvSpPr>
        <p:spPr>
          <a:xfrm>
            <a:off x="2083484" y="2574492"/>
            <a:ext cx="939786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corresponde a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23" name="Conector angular 222"/>
          <p:cNvCxnSpPr>
            <a:stCxn id="220" idx="2"/>
          </p:cNvCxnSpPr>
          <p:nvPr/>
        </p:nvCxnSpPr>
        <p:spPr>
          <a:xfrm rot="5400000">
            <a:off x="2322978" y="2378660"/>
            <a:ext cx="378964" cy="12700"/>
          </a:xfrm>
          <a:prstGeom prst="bentConnector3">
            <a:avLst>
              <a:gd name="adj1" fmla="val -4485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6" name="Rectángulo 255" descr="Nodo de tercer nivel" title="Nodo03"/>
          <p:cNvSpPr/>
          <p:nvPr/>
        </p:nvSpPr>
        <p:spPr>
          <a:xfrm>
            <a:off x="1962033" y="3559787"/>
            <a:ext cx="1122431" cy="343441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 escritura de la forma </a:t>
            </a:r>
            <a:r>
              <a:rPr lang="es-ES" sz="900" i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s-ES" sz="900" i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</a:t>
            </a:r>
            <a:endParaRPr lang="es-ES" sz="900" i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0" name="Conector angular 259"/>
          <p:cNvCxnSpPr>
            <a:stCxn id="222" idx="2"/>
            <a:endCxn id="256" idx="0"/>
          </p:cNvCxnSpPr>
          <p:nvPr/>
        </p:nvCxnSpPr>
        <p:spPr>
          <a:xfrm rot="5400000">
            <a:off x="2153388" y="3159797"/>
            <a:ext cx="769851" cy="30128"/>
          </a:xfrm>
          <a:prstGeom prst="bentConnector3">
            <a:avLst>
              <a:gd name="adj1" fmla="val 100609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4" name="CuadroTexto 273" descr="Conector entre nodos" title="conector"/>
          <p:cNvSpPr txBox="1"/>
          <p:nvPr/>
        </p:nvSpPr>
        <p:spPr>
          <a:xfrm>
            <a:off x="3571176" y="675890"/>
            <a:ext cx="112243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se construye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75" name="Conector angular 274"/>
          <p:cNvCxnSpPr>
            <a:stCxn id="274" idx="2"/>
            <a:endCxn id="216" idx="0"/>
          </p:cNvCxnSpPr>
          <p:nvPr/>
        </p:nvCxnSpPr>
        <p:spPr>
          <a:xfrm rot="5400000">
            <a:off x="4120258" y="903468"/>
            <a:ext cx="24268" cy="1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0" name="Rectángulo 279" descr="Nodo de segundo nivel" title="Nodo02"/>
          <p:cNvSpPr/>
          <p:nvPr/>
        </p:nvSpPr>
        <p:spPr>
          <a:xfrm>
            <a:off x="3125261" y="1846982"/>
            <a:ext cx="855818" cy="357473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05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 forma cartesiana</a:t>
            </a:r>
            <a:endParaRPr lang="es-ES" sz="105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2" name="CuadroTexto 281" descr="Conector entre nodos" title="conector"/>
          <p:cNvSpPr txBox="1"/>
          <p:nvPr/>
        </p:nvSpPr>
        <p:spPr>
          <a:xfrm>
            <a:off x="3362121" y="2412547"/>
            <a:ext cx="64907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indica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83" name="Conector angular 282"/>
          <p:cNvCxnSpPr/>
          <p:nvPr/>
        </p:nvCxnSpPr>
        <p:spPr>
          <a:xfrm rot="5400000">
            <a:off x="3556215" y="2302326"/>
            <a:ext cx="235949" cy="10272"/>
          </a:xfrm>
          <a:prstGeom prst="bentConnector3">
            <a:avLst>
              <a:gd name="adj1" fmla="val 6191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4" name="Rectángulo 283" descr="Nodo de tercer nivel" title="Nodo03"/>
          <p:cNvSpPr/>
          <p:nvPr/>
        </p:nvSpPr>
        <p:spPr>
          <a:xfrm>
            <a:off x="3184673" y="2869810"/>
            <a:ext cx="1106374" cy="451976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 escritura de pareja ordenadas </a:t>
            </a:r>
          </a:p>
          <a:p>
            <a:pPr algn="ctr"/>
            <a:r>
              <a:rPr lang="es-ES" sz="900" i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s-ES" sz="900" i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</a:t>
            </a:r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(</a:t>
            </a:r>
            <a:r>
              <a:rPr lang="es-ES" sz="900" i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s-ES" sz="900" i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5" name="Rectángulo 284" descr="Nodo de cuarto nivel&#10;" title="Nodo04"/>
          <p:cNvSpPr/>
          <p:nvPr/>
        </p:nvSpPr>
        <p:spPr>
          <a:xfrm>
            <a:off x="3173658" y="4039451"/>
            <a:ext cx="1236311" cy="39600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 representación en el plano complejo</a:t>
            </a:r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7" name="CuadroTexto 286" descr="Conector entre nodos" title="conector"/>
          <p:cNvSpPr txBox="1"/>
          <p:nvPr/>
        </p:nvSpPr>
        <p:spPr>
          <a:xfrm>
            <a:off x="3220293" y="3603255"/>
            <a:ext cx="118767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que corresponde a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88" name="Conector angular 287"/>
          <p:cNvCxnSpPr/>
          <p:nvPr/>
        </p:nvCxnSpPr>
        <p:spPr>
          <a:xfrm rot="5400000">
            <a:off x="3559168" y="2736453"/>
            <a:ext cx="230044" cy="1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Conector angular 288"/>
          <p:cNvCxnSpPr>
            <a:stCxn id="284" idx="2"/>
          </p:cNvCxnSpPr>
          <p:nvPr/>
        </p:nvCxnSpPr>
        <p:spPr>
          <a:xfrm rot="5400000">
            <a:off x="3614747" y="3443495"/>
            <a:ext cx="244822" cy="1405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Conector angular 289"/>
          <p:cNvCxnSpPr>
            <a:stCxn id="287" idx="2"/>
          </p:cNvCxnSpPr>
          <p:nvPr/>
        </p:nvCxnSpPr>
        <p:spPr>
          <a:xfrm rot="5400000">
            <a:off x="3687316" y="3935991"/>
            <a:ext cx="244104" cy="9521"/>
          </a:xfrm>
          <a:prstGeom prst="bentConnector3">
            <a:avLst>
              <a:gd name="adj1" fmla="val 89244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2" name="Conector angular 291"/>
          <p:cNvCxnSpPr>
            <a:stCxn id="285" idx="2"/>
          </p:cNvCxnSpPr>
          <p:nvPr/>
        </p:nvCxnSpPr>
        <p:spPr>
          <a:xfrm rot="5400000">
            <a:off x="3628441" y="4598827"/>
            <a:ext cx="326747" cy="1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5" name="Rectángulo 334" descr="Nodo de primer nivel" title="Nodo01"/>
          <p:cNvSpPr/>
          <p:nvPr/>
        </p:nvSpPr>
        <p:spPr>
          <a:xfrm>
            <a:off x="7445779" y="972456"/>
            <a:ext cx="1124746" cy="43978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peraciones</a:t>
            </a:r>
            <a:endParaRPr lang="es-E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36" name="Conector angular 335"/>
          <p:cNvCxnSpPr>
            <a:stCxn id="4" idx="2"/>
            <a:endCxn id="361" idx="0"/>
          </p:cNvCxnSpPr>
          <p:nvPr/>
        </p:nvCxnSpPr>
        <p:spPr>
          <a:xfrm rot="16200000" flipH="1">
            <a:off x="6256919" y="-1074186"/>
            <a:ext cx="244754" cy="3255398"/>
          </a:xfrm>
          <a:prstGeom prst="bentConnector3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7" name="CuadroTexto 336" descr="Conector entre nodos" title="conector"/>
          <p:cNvSpPr txBox="1"/>
          <p:nvPr/>
        </p:nvSpPr>
        <p:spPr>
          <a:xfrm>
            <a:off x="7449284" y="1497819"/>
            <a:ext cx="112243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tales como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38" name="Conector angular 337"/>
          <p:cNvCxnSpPr>
            <a:stCxn id="335" idx="2"/>
            <a:endCxn id="337" idx="0"/>
          </p:cNvCxnSpPr>
          <p:nvPr/>
        </p:nvCxnSpPr>
        <p:spPr>
          <a:xfrm rot="16200000" flipH="1">
            <a:off x="7966536" y="1453854"/>
            <a:ext cx="85581" cy="2348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9" name="Rectángulo 338" descr="Nodo de segundo nivel" title="Nodo02"/>
          <p:cNvSpPr/>
          <p:nvPr/>
        </p:nvSpPr>
        <p:spPr>
          <a:xfrm>
            <a:off x="7448126" y="1871680"/>
            <a:ext cx="1225611" cy="837589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105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ició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105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stracció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105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plicació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105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visión</a:t>
            </a:r>
            <a:endParaRPr lang="es-ES" sz="1050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40" name="Conector angular 339"/>
          <p:cNvCxnSpPr>
            <a:stCxn id="337" idx="2"/>
            <a:endCxn id="339" idx="0"/>
          </p:cNvCxnSpPr>
          <p:nvPr/>
        </p:nvCxnSpPr>
        <p:spPr>
          <a:xfrm rot="16200000" flipH="1">
            <a:off x="7956508" y="1767255"/>
            <a:ext cx="158417" cy="50432"/>
          </a:xfrm>
          <a:prstGeom prst="bentConnector3">
            <a:avLst>
              <a:gd name="adj1" fmla="val 104973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4" name="Rectángulo 343" descr="Nodo de cuarto nivel&#10;" title="Nodo04"/>
          <p:cNvSpPr/>
          <p:nvPr/>
        </p:nvSpPr>
        <p:spPr>
          <a:xfrm>
            <a:off x="7308219" y="3809476"/>
            <a:ext cx="1115421" cy="903860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s propiedades: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9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ausurativa</a:t>
            </a:r>
            <a:endParaRPr lang="es-ES" sz="90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mutativ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ociativa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9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ulativa</a:t>
            </a:r>
            <a:endParaRPr lang="es-ES" sz="90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6" name="CuadroTexto 345" descr="Conector entre nodos" title="conector"/>
          <p:cNvSpPr txBox="1"/>
          <p:nvPr/>
        </p:nvSpPr>
        <p:spPr>
          <a:xfrm>
            <a:off x="7515566" y="2886173"/>
            <a:ext cx="90315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umplen con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49" name="Conector angular 348"/>
          <p:cNvCxnSpPr>
            <a:stCxn id="346" idx="2"/>
          </p:cNvCxnSpPr>
          <p:nvPr/>
        </p:nvCxnSpPr>
        <p:spPr>
          <a:xfrm rot="16200000" flipH="1">
            <a:off x="7622180" y="3446578"/>
            <a:ext cx="717084" cy="27161"/>
          </a:xfrm>
          <a:prstGeom prst="bentConnector3">
            <a:avLst>
              <a:gd name="adj1" fmla="val 97364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3" name="Rectángulo 352" descr="Nodo de sexto nivel" title="Nodo06"/>
          <p:cNvSpPr/>
          <p:nvPr/>
        </p:nvSpPr>
        <p:spPr>
          <a:xfrm>
            <a:off x="6876550" y="5377612"/>
            <a:ext cx="686167" cy="35351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o </a:t>
            </a:r>
            <a:r>
              <a:rPr lang="es-ES" sz="9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itvo</a:t>
            </a:r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4" name="Rectángulo 353" descr="Nodo de séptimo nivel" title="Nodo07"/>
          <p:cNvSpPr/>
          <p:nvPr/>
        </p:nvSpPr>
        <p:spPr>
          <a:xfrm>
            <a:off x="7790319" y="5353833"/>
            <a:ext cx="908541" cy="35351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o multiplicativo</a:t>
            </a:r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5" name="CuadroTexto 354" descr="Conector entre nodos" title="conector"/>
          <p:cNvSpPr txBox="1"/>
          <p:nvPr/>
        </p:nvSpPr>
        <p:spPr>
          <a:xfrm>
            <a:off x="7391584" y="4827362"/>
            <a:ext cx="87398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se definen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1" name="CuadroTexto 360" descr="Conector entre nodos" title="conector"/>
          <p:cNvSpPr txBox="1"/>
          <p:nvPr/>
        </p:nvSpPr>
        <p:spPr>
          <a:xfrm>
            <a:off x="7445779" y="675890"/>
            <a:ext cx="112243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se definen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62" name="Conector angular 361"/>
          <p:cNvCxnSpPr>
            <a:stCxn id="361" idx="2"/>
            <a:endCxn id="335" idx="0"/>
          </p:cNvCxnSpPr>
          <p:nvPr/>
        </p:nvCxnSpPr>
        <p:spPr>
          <a:xfrm rot="16200000" flipH="1">
            <a:off x="7967012" y="931316"/>
            <a:ext cx="81122" cy="1157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CuadroTexto 128" descr="Conector entre nodos" title="conector"/>
          <p:cNvSpPr txBox="1"/>
          <p:nvPr/>
        </p:nvSpPr>
        <p:spPr>
          <a:xfrm>
            <a:off x="705476" y="5599630"/>
            <a:ext cx="111717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se establecen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8" name="CuadroTexto 137" descr="Conector entre nodos" title="conector"/>
          <p:cNvSpPr txBox="1"/>
          <p:nvPr/>
        </p:nvSpPr>
        <p:spPr>
          <a:xfrm>
            <a:off x="5249883" y="1511510"/>
            <a:ext cx="112243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se estable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0" name="Rectángulo 139" descr="Nodo de segundo nivel" title="Nodo02"/>
          <p:cNvSpPr/>
          <p:nvPr/>
        </p:nvSpPr>
        <p:spPr>
          <a:xfrm>
            <a:off x="4343183" y="1857057"/>
            <a:ext cx="908990" cy="438973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05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ación de igualdad</a:t>
            </a:r>
            <a:endParaRPr lang="es-ES" sz="105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9" name="Rectángulo 148" descr="Nodo de tercer nivel" title="Nodo03"/>
          <p:cNvSpPr/>
          <p:nvPr/>
        </p:nvSpPr>
        <p:spPr>
          <a:xfrm>
            <a:off x="4439057" y="3158708"/>
            <a:ext cx="962872" cy="420835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s-CO" sz="9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s-CO" sz="900" dirty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s-CO" sz="900" i="1" dirty="0" err="1">
                <a:latin typeface="Arial" panose="020B0604020202020204" pitchFamily="34" charset="0"/>
                <a:cs typeface="Arial" panose="020B0604020202020204" pitchFamily="34" charset="0"/>
              </a:rPr>
              <a:t>bi</a:t>
            </a:r>
            <a:r>
              <a:rPr lang="es-CO" sz="9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s-CO" sz="9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s-CO" sz="900" dirty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s-CO" sz="900" i="1" dirty="0">
                <a:latin typeface="Arial" panose="020B0604020202020204" pitchFamily="34" charset="0"/>
                <a:cs typeface="Arial" panose="020B0604020202020204" pitchFamily="34" charset="0"/>
              </a:rPr>
              <a:t>di </a:t>
            </a:r>
          </a:p>
          <a:p>
            <a:r>
              <a:rPr lang="es-CO" sz="900" dirty="0" smtClean="0"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si y solo si </a:t>
            </a:r>
            <a:r>
              <a:rPr lang="es-CO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s-CO" sz="900" i="1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s-CO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CO" sz="900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s-CO" sz="9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s-CO" sz="900" dirty="0">
                <a:latin typeface="Arial" panose="020B0604020202020204" pitchFamily="34" charset="0"/>
                <a:cs typeface="Arial" panose="020B0604020202020204" pitchFamily="34" charset="0"/>
              </a:rPr>
              <a:t> y </a:t>
            </a:r>
            <a:r>
              <a:rPr lang="es-CO" sz="9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s-CO" sz="9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s-CO" sz="900" i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endParaRPr lang="es-CO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2" name="CuadroTexto 151" descr="Conector entre nodos" title="conector"/>
          <p:cNvSpPr txBox="1"/>
          <p:nvPr/>
        </p:nvSpPr>
        <p:spPr>
          <a:xfrm>
            <a:off x="4360688" y="2522773"/>
            <a:ext cx="730682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se define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4" name="Rectángulo 213" descr="Nodo de segundo nivel" title="Nodo02"/>
          <p:cNvSpPr/>
          <p:nvPr/>
        </p:nvSpPr>
        <p:spPr>
          <a:xfrm>
            <a:off x="5406931" y="2284465"/>
            <a:ext cx="1031476" cy="335197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05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 conjugado</a:t>
            </a:r>
            <a:endParaRPr lang="es-ES" sz="105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4" name="Rectángulo 293" descr="Nodo de segundo nivel" title="Nodo02"/>
          <p:cNvSpPr/>
          <p:nvPr/>
        </p:nvSpPr>
        <p:spPr>
          <a:xfrm>
            <a:off x="6276744" y="1871680"/>
            <a:ext cx="1031476" cy="335197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05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 modulo</a:t>
            </a:r>
            <a:endParaRPr lang="es-ES" sz="105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" name="CuadroTexto 317" descr="Conector entre nodos" title="conector"/>
          <p:cNvSpPr txBox="1"/>
          <p:nvPr/>
        </p:nvSpPr>
        <p:spPr>
          <a:xfrm>
            <a:off x="3311879" y="4729442"/>
            <a:ext cx="107940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en el que se define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9" name="Rectángulo 318" descr="Nodo de sexto nivel" title="Nodo06"/>
          <p:cNvSpPr/>
          <p:nvPr/>
        </p:nvSpPr>
        <p:spPr>
          <a:xfrm>
            <a:off x="3308109" y="5140968"/>
            <a:ext cx="1070922" cy="35351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9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norma de un número complejo</a:t>
            </a:r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0" name="CuadroTexto 319" descr="Conector entre nodos" title="conector"/>
          <p:cNvSpPr txBox="1"/>
          <p:nvPr/>
        </p:nvSpPr>
        <p:spPr>
          <a:xfrm>
            <a:off x="3469576" y="5698587"/>
            <a:ext cx="91604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que significa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1" name="Rectángulo 320" descr="Nodo de sexto nivel" title="Nodo06"/>
          <p:cNvSpPr/>
          <p:nvPr/>
        </p:nvSpPr>
        <p:spPr>
          <a:xfrm>
            <a:off x="2779538" y="6096986"/>
            <a:ext cx="2230510" cy="35351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9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distancia del punto que representa  al número complejo hasta el punto (0, 0)</a:t>
            </a:r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63" name="Conector angular 362"/>
          <p:cNvCxnSpPr/>
          <p:nvPr/>
        </p:nvCxnSpPr>
        <p:spPr>
          <a:xfrm rot="5400000" flipH="1" flipV="1">
            <a:off x="1141169" y="4165955"/>
            <a:ext cx="159461" cy="877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8" name="Conector angular 367"/>
          <p:cNvCxnSpPr/>
          <p:nvPr/>
        </p:nvCxnSpPr>
        <p:spPr>
          <a:xfrm rot="5400000" flipH="1" flipV="1">
            <a:off x="1143118" y="4638383"/>
            <a:ext cx="159461" cy="877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9" name="Conector angular 368"/>
          <p:cNvCxnSpPr/>
          <p:nvPr/>
        </p:nvCxnSpPr>
        <p:spPr>
          <a:xfrm rot="5400000" flipH="1" flipV="1">
            <a:off x="1168595" y="5016384"/>
            <a:ext cx="159461" cy="877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5" name="Conector angular 384"/>
          <p:cNvCxnSpPr/>
          <p:nvPr/>
        </p:nvCxnSpPr>
        <p:spPr>
          <a:xfrm rot="16200000" flipH="1">
            <a:off x="1271730" y="926316"/>
            <a:ext cx="212280" cy="41125"/>
          </a:xfrm>
          <a:prstGeom prst="bentConnector3">
            <a:avLst>
              <a:gd name="adj1" fmla="val 9043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6" name="Conector angular 405"/>
          <p:cNvCxnSpPr/>
          <p:nvPr/>
        </p:nvCxnSpPr>
        <p:spPr>
          <a:xfrm rot="16200000" flipH="1">
            <a:off x="3742529" y="5035949"/>
            <a:ext cx="124155" cy="875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7" name="Conector angular 406"/>
          <p:cNvCxnSpPr/>
          <p:nvPr/>
        </p:nvCxnSpPr>
        <p:spPr>
          <a:xfrm rot="16200000" flipH="1">
            <a:off x="3729298" y="5621115"/>
            <a:ext cx="124155" cy="875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8" name="Conector angular 407"/>
          <p:cNvCxnSpPr/>
          <p:nvPr/>
        </p:nvCxnSpPr>
        <p:spPr>
          <a:xfrm rot="16200000" flipH="1">
            <a:off x="3735338" y="6023748"/>
            <a:ext cx="124155" cy="875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9" name="Conector angular 408"/>
          <p:cNvCxnSpPr/>
          <p:nvPr/>
        </p:nvCxnSpPr>
        <p:spPr>
          <a:xfrm rot="16200000" flipV="1">
            <a:off x="6269105" y="1343686"/>
            <a:ext cx="15277" cy="1040710"/>
          </a:xfrm>
          <a:prstGeom prst="bentConnector3">
            <a:avLst>
              <a:gd name="adj1" fmla="val 966309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" name="Conector angular 409"/>
          <p:cNvCxnSpPr/>
          <p:nvPr/>
        </p:nvCxnSpPr>
        <p:spPr>
          <a:xfrm rot="16200000" flipV="1">
            <a:off x="5224112" y="1352235"/>
            <a:ext cx="15277" cy="1040710"/>
          </a:xfrm>
          <a:prstGeom prst="bentConnector3">
            <a:avLst>
              <a:gd name="adj1" fmla="val 966309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5" name="Conector angular 414"/>
          <p:cNvCxnSpPr/>
          <p:nvPr/>
        </p:nvCxnSpPr>
        <p:spPr>
          <a:xfrm rot="16200000" flipH="1">
            <a:off x="5538339" y="2086201"/>
            <a:ext cx="407131" cy="877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6" name="Conector angular 415"/>
          <p:cNvCxnSpPr/>
          <p:nvPr/>
        </p:nvCxnSpPr>
        <p:spPr>
          <a:xfrm rot="16200000" flipH="1">
            <a:off x="4566846" y="2911094"/>
            <a:ext cx="350159" cy="877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7" name="Conector angular 416"/>
          <p:cNvCxnSpPr/>
          <p:nvPr/>
        </p:nvCxnSpPr>
        <p:spPr>
          <a:xfrm rot="5400000">
            <a:off x="4628648" y="2429951"/>
            <a:ext cx="235949" cy="10272"/>
          </a:xfrm>
          <a:prstGeom prst="bentConnector3">
            <a:avLst>
              <a:gd name="adj1" fmla="val 6191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8" name="CuadroTexto 417" descr="Conector entre nodos" title="conector"/>
          <p:cNvSpPr txBox="1"/>
          <p:nvPr/>
        </p:nvSpPr>
        <p:spPr>
          <a:xfrm>
            <a:off x="5454106" y="2817926"/>
            <a:ext cx="91820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se representa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9" name="CuadroTexto 418" descr="Conector entre nodos" title="conector"/>
          <p:cNvSpPr txBox="1"/>
          <p:nvPr/>
        </p:nvSpPr>
        <p:spPr>
          <a:xfrm>
            <a:off x="6539283" y="2531410"/>
            <a:ext cx="730682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se define</a:t>
            </a:r>
            <a:endParaRPr lang="es-E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23" name="Conector angular 422"/>
          <p:cNvCxnSpPr>
            <a:endCxn id="429" idx="0"/>
          </p:cNvCxnSpPr>
          <p:nvPr/>
        </p:nvCxnSpPr>
        <p:spPr>
          <a:xfrm rot="16200000" flipH="1">
            <a:off x="5478771" y="3363818"/>
            <a:ext cx="730622" cy="69723"/>
          </a:xfrm>
          <a:prstGeom prst="bentConnector3">
            <a:avLst>
              <a:gd name="adj1" fmla="val 100062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4" name="Conector angular 423"/>
          <p:cNvCxnSpPr/>
          <p:nvPr/>
        </p:nvCxnSpPr>
        <p:spPr>
          <a:xfrm rot="5400000">
            <a:off x="5718995" y="2727681"/>
            <a:ext cx="235949" cy="10272"/>
          </a:xfrm>
          <a:prstGeom prst="bentConnector3">
            <a:avLst>
              <a:gd name="adj1" fmla="val 6191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5" name="Conector angular 424"/>
          <p:cNvCxnSpPr/>
          <p:nvPr/>
        </p:nvCxnSpPr>
        <p:spPr>
          <a:xfrm rot="5400000">
            <a:off x="6742496" y="2366562"/>
            <a:ext cx="235949" cy="10272"/>
          </a:xfrm>
          <a:prstGeom prst="bentConnector3">
            <a:avLst>
              <a:gd name="adj1" fmla="val 6191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6" name="Conector angular 425"/>
          <p:cNvCxnSpPr/>
          <p:nvPr/>
        </p:nvCxnSpPr>
        <p:spPr>
          <a:xfrm rot="16200000" flipH="1">
            <a:off x="6687136" y="2920683"/>
            <a:ext cx="350159" cy="877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7" name="Rectángulo 426" descr="Nodo de sexto nivel" title="Nodo06"/>
          <p:cNvSpPr/>
          <p:nvPr/>
        </p:nvSpPr>
        <p:spPr>
          <a:xfrm>
            <a:off x="6385913" y="3119265"/>
            <a:ext cx="1118927" cy="353519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28" name="Objeto 4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230114"/>
              </p:ext>
            </p:extLst>
          </p:nvPr>
        </p:nvGraphicFramePr>
        <p:xfrm>
          <a:off x="6512329" y="3178624"/>
          <a:ext cx="93345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1168200" imgH="291960" progId="Equation.DSMT4">
                  <p:embed/>
                </p:oleObj>
              </mc:Choice>
              <mc:Fallback>
                <p:oleObj name="Equation" r:id="rId4" imgW="1168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12329" y="3178624"/>
                        <a:ext cx="933450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" name="Rectángulo 428" descr="Nodo de sexto nivel" title="Nodo06"/>
          <p:cNvSpPr/>
          <p:nvPr/>
        </p:nvSpPr>
        <p:spPr>
          <a:xfrm>
            <a:off x="5319480" y="3763991"/>
            <a:ext cx="1118927" cy="353519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33" name="Objeto 4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54248"/>
              </p:ext>
            </p:extLst>
          </p:nvPr>
        </p:nvGraphicFramePr>
        <p:xfrm>
          <a:off x="5424256" y="3843747"/>
          <a:ext cx="852488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6" imgW="1066680" imgH="241200" progId="Equation.DSMT4">
                  <p:embed/>
                </p:oleObj>
              </mc:Choice>
              <mc:Fallback>
                <p:oleObj name="Equation" r:id="rId6" imgW="1066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24256" y="3843747"/>
                        <a:ext cx="852488" cy="19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4" name="Conector angular 433"/>
          <p:cNvCxnSpPr/>
          <p:nvPr/>
        </p:nvCxnSpPr>
        <p:spPr>
          <a:xfrm rot="16200000" flipV="1">
            <a:off x="7820936" y="4848435"/>
            <a:ext cx="15277" cy="1040710"/>
          </a:xfrm>
          <a:prstGeom prst="bentConnector3">
            <a:avLst>
              <a:gd name="adj1" fmla="val 966309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6" name="Conector angular 435"/>
          <p:cNvCxnSpPr/>
          <p:nvPr/>
        </p:nvCxnSpPr>
        <p:spPr>
          <a:xfrm rot="16200000" flipH="1">
            <a:off x="7771561" y="4800370"/>
            <a:ext cx="124155" cy="875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7" name="Conector angular 436"/>
          <p:cNvCxnSpPr/>
          <p:nvPr/>
        </p:nvCxnSpPr>
        <p:spPr>
          <a:xfrm rot="16200000" flipH="1">
            <a:off x="7769637" y="5096115"/>
            <a:ext cx="124155" cy="875"/>
          </a:xfrm>
          <a:prstGeom prst="bentConnector3">
            <a:avLst>
              <a:gd name="adj1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3" name="Conector angular 442"/>
          <p:cNvCxnSpPr>
            <a:endCxn id="346" idx="0"/>
          </p:cNvCxnSpPr>
          <p:nvPr/>
        </p:nvCxnSpPr>
        <p:spPr>
          <a:xfrm rot="5400000">
            <a:off x="7947528" y="2759548"/>
            <a:ext cx="146239" cy="107010"/>
          </a:xfrm>
          <a:prstGeom prst="bentConnector3">
            <a:avLst>
              <a:gd name="adj1" fmla="val -21461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0700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Tema de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e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654</TotalTime>
  <Words>188</Words>
  <Application>Microsoft Office PowerPoint</Application>
  <PresentationFormat>Carta (216 x 279 mm)</PresentationFormat>
  <Paragraphs>53</Paragraphs>
  <Slides>1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3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1</vt:i4>
      </vt:variant>
    </vt:vector>
  </HeadingPairs>
  <TitlesOfParts>
    <vt:vector size="6" baseType="lpstr">
      <vt:lpstr>Arial</vt:lpstr>
      <vt:lpstr>Calibri</vt:lpstr>
      <vt:lpstr>Cambria Math</vt:lpstr>
      <vt:lpstr>Tema de Office</vt:lpstr>
      <vt:lpstr>Equation</vt:lpstr>
      <vt:lpstr>Presentación de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Oliver Castelblanco</dc:creator>
  <cp:lastModifiedBy>lizzie patricia zambrano llamas</cp:lastModifiedBy>
  <cp:revision>41</cp:revision>
  <cp:lastPrinted>2015-06-25T22:36:16Z</cp:lastPrinted>
  <dcterms:created xsi:type="dcterms:W3CDTF">2015-05-14T14:12:36Z</dcterms:created>
  <dcterms:modified xsi:type="dcterms:W3CDTF">2015-08-28T22:07:23Z</dcterms:modified>
</cp:coreProperties>
</file>